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7C45" w:rsidRPr="008600FB" w:rsidRDefault="00141294">
      <w:pPr>
        <w:rPr>
          <w:rFonts w:ascii="Century Gothic" w:hAnsi="Century Gothic"/>
          <w:sz w:val="40"/>
          <w:szCs w:val="40"/>
        </w:rPr>
      </w:pPr>
      <w:r w:rsidRPr="008600FB">
        <w:rPr>
          <w:rFonts w:ascii="Century Gothic" w:hAnsi="Century Gothic"/>
          <w:sz w:val="40"/>
          <w:szCs w:val="40"/>
        </w:rPr>
        <w:t>Chemistry</w:t>
      </w:r>
    </w:p>
    <w:p w:rsidR="00141294" w:rsidRPr="008600FB" w:rsidRDefault="002B0E62">
      <w:pPr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  <w:sz w:val="32"/>
          <w:szCs w:val="32"/>
        </w:rPr>
        <w:t>Atomic Theory Deep Understanding review</w:t>
      </w:r>
      <w:bookmarkStart w:id="0" w:name="_GoBack"/>
      <w:bookmarkEnd w:id="0"/>
    </w:p>
    <w:p w:rsidR="00141294" w:rsidRDefault="00141294"/>
    <w:p w:rsidR="00141294" w:rsidRDefault="00F254BB">
      <w:r>
        <w:t>For questions 1-11, m</w:t>
      </w:r>
      <w:r w:rsidR="00141294">
        <w:t>atch the scientist with their contribution.</w:t>
      </w:r>
    </w:p>
    <w:p w:rsidR="00FF5FDA" w:rsidRDefault="00FF5FDA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58"/>
        <w:gridCol w:w="3258"/>
      </w:tblGrid>
      <w:tr w:rsidR="00141294" w:rsidTr="00EA237E">
        <w:tc>
          <w:tcPr>
            <w:tcW w:w="7758" w:type="dxa"/>
          </w:tcPr>
          <w:p w:rsidR="00141294" w:rsidRDefault="00141294" w:rsidP="00FF5FDA">
            <w:pPr>
              <w:spacing w:line="360" w:lineRule="auto"/>
            </w:pPr>
            <w:r>
              <w:t>1</w:t>
            </w:r>
            <w:r>
              <w:tab/>
              <w:t>Discovered electric charges, positive and negative.</w:t>
            </w:r>
          </w:p>
          <w:p w:rsidR="00141294" w:rsidRPr="00D3164A" w:rsidRDefault="00141294" w:rsidP="00FF5FDA">
            <w:pPr>
              <w:spacing w:line="360" w:lineRule="auto"/>
            </w:pPr>
            <w:r>
              <w:t>2</w:t>
            </w:r>
            <w:r>
              <w:tab/>
            </w:r>
            <w:r w:rsidR="00D3164A">
              <w:t xml:space="preserve">Proposed ancient theory of </w:t>
            </w:r>
            <w:r w:rsidR="00D3164A">
              <w:rPr>
                <w:i/>
              </w:rPr>
              <w:t>atomos</w:t>
            </w:r>
            <w:r w:rsidR="00D3164A">
              <w:t xml:space="preserve"> particles.</w:t>
            </w:r>
          </w:p>
          <w:p w:rsidR="00141294" w:rsidRDefault="00141294" w:rsidP="00FF5FDA">
            <w:pPr>
              <w:spacing w:line="360" w:lineRule="auto"/>
            </w:pPr>
            <w:r>
              <w:t>3</w:t>
            </w:r>
            <w:r>
              <w:tab/>
            </w:r>
            <w:r w:rsidR="00D3164A">
              <w:t>Discovered the electron with cathode ray experiment.</w:t>
            </w:r>
          </w:p>
          <w:p w:rsidR="00141294" w:rsidRDefault="00141294" w:rsidP="00FF5FDA">
            <w:pPr>
              <w:spacing w:line="360" w:lineRule="auto"/>
            </w:pPr>
            <w:r>
              <w:t>4</w:t>
            </w:r>
            <w:r>
              <w:tab/>
            </w:r>
            <w:r w:rsidR="00D3164A">
              <w:t>Discovered charged particles, called ions.</w:t>
            </w:r>
          </w:p>
          <w:p w:rsidR="00141294" w:rsidRDefault="00141294" w:rsidP="00FF5FDA">
            <w:pPr>
              <w:spacing w:line="360" w:lineRule="auto"/>
            </w:pPr>
            <w:r>
              <w:t>5</w:t>
            </w:r>
            <w:r>
              <w:tab/>
            </w:r>
            <w:r w:rsidR="00D3164A">
              <w:t>Proposed ancient theory of five elements.</w:t>
            </w:r>
          </w:p>
          <w:p w:rsidR="00141294" w:rsidRDefault="00141294" w:rsidP="00FF5FDA">
            <w:pPr>
              <w:spacing w:line="360" w:lineRule="auto"/>
            </w:pPr>
            <w:r>
              <w:t>6</w:t>
            </w:r>
            <w:r>
              <w:tab/>
            </w:r>
            <w:r w:rsidR="00D3164A">
              <w:t>Discovered the neutron using paraffin wax experiment.</w:t>
            </w:r>
          </w:p>
          <w:p w:rsidR="00141294" w:rsidRDefault="00141294" w:rsidP="00FF5FDA">
            <w:pPr>
              <w:spacing w:line="360" w:lineRule="auto"/>
            </w:pPr>
            <w:r>
              <w:t>7</w:t>
            </w:r>
            <w:r>
              <w:tab/>
            </w:r>
            <w:r w:rsidR="00D3164A">
              <w:t>Gold foil experiment proved existence of the nucleus.</w:t>
            </w:r>
          </w:p>
          <w:p w:rsidR="00141294" w:rsidRDefault="00141294" w:rsidP="00FF5FDA">
            <w:pPr>
              <w:spacing w:line="360" w:lineRule="auto"/>
            </w:pPr>
            <w:r>
              <w:t>8</w:t>
            </w:r>
            <w:r>
              <w:tab/>
            </w:r>
            <w:r w:rsidR="00D3164A">
              <w:t>Carried out ancient element theory; influenced science for centuries.</w:t>
            </w:r>
          </w:p>
          <w:p w:rsidR="00141294" w:rsidRDefault="00141294" w:rsidP="00FF5FDA">
            <w:pPr>
              <w:spacing w:line="360" w:lineRule="auto"/>
            </w:pPr>
            <w:r>
              <w:t>9</w:t>
            </w:r>
            <w:r>
              <w:tab/>
            </w:r>
            <w:r w:rsidR="00F254BB">
              <w:t>Calculated the electron’s fundamental charge using charged oil drops.</w:t>
            </w:r>
          </w:p>
          <w:p w:rsidR="00141294" w:rsidRDefault="00141294" w:rsidP="00FF5FDA">
            <w:pPr>
              <w:spacing w:line="360" w:lineRule="auto"/>
            </w:pPr>
            <w:r>
              <w:t>10</w:t>
            </w:r>
            <w:r>
              <w:tab/>
            </w:r>
            <w:r w:rsidR="00F254BB">
              <w:t>Gave first comprehensive atomic theory of elements and compounds.</w:t>
            </w:r>
          </w:p>
          <w:p w:rsidR="00F254BB" w:rsidRPr="00141294" w:rsidRDefault="00F254BB" w:rsidP="00FF5FDA">
            <w:pPr>
              <w:spacing w:line="360" w:lineRule="auto"/>
            </w:pPr>
            <w:r>
              <w:t>11</w:t>
            </w:r>
            <w:r>
              <w:tab/>
              <w:t>Proposed the plum pudding model of atoms.</w:t>
            </w:r>
          </w:p>
        </w:tc>
        <w:tc>
          <w:tcPr>
            <w:tcW w:w="3258" w:type="dxa"/>
          </w:tcPr>
          <w:p w:rsidR="00141294" w:rsidRDefault="00141294" w:rsidP="00FF5FDA">
            <w:pPr>
              <w:spacing w:line="360" w:lineRule="auto"/>
            </w:pPr>
            <w:r>
              <w:t>[A]</w:t>
            </w:r>
            <w:r>
              <w:tab/>
              <w:t>Empodocles</w:t>
            </w:r>
          </w:p>
          <w:p w:rsidR="00141294" w:rsidRDefault="00141294" w:rsidP="00FF5FDA">
            <w:pPr>
              <w:spacing w:line="360" w:lineRule="auto"/>
            </w:pPr>
            <w:r>
              <w:t>[B]</w:t>
            </w:r>
            <w:r>
              <w:tab/>
              <w:t>Aristotle</w:t>
            </w:r>
          </w:p>
          <w:p w:rsidR="00141294" w:rsidRDefault="00141294" w:rsidP="00FF5FDA">
            <w:pPr>
              <w:spacing w:line="360" w:lineRule="auto"/>
            </w:pPr>
            <w:r>
              <w:t>[C]</w:t>
            </w:r>
            <w:r>
              <w:tab/>
              <w:t>Democritus</w:t>
            </w:r>
          </w:p>
          <w:p w:rsidR="00141294" w:rsidRDefault="00141294" w:rsidP="00FF5FDA">
            <w:pPr>
              <w:spacing w:line="360" w:lineRule="auto"/>
            </w:pPr>
            <w:r>
              <w:t>[D]</w:t>
            </w:r>
            <w:r>
              <w:tab/>
              <w:t>John Dalton</w:t>
            </w:r>
          </w:p>
          <w:p w:rsidR="00141294" w:rsidRDefault="00141294" w:rsidP="00FF5FDA">
            <w:pPr>
              <w:spacing w:line="360" w:lineRule="auto"/>
            </w:pPr>
            <w:r>
              <w:t>[E]</w:t>
            </w:r>
            <w:r>
              <w:tab/>
              <w:t>J.J. Thomson</w:t>
            </w:r>
          </w:p>
          <w:p w:rsidR="00141294" w:rsidRDefault="00141294" w:rsidP="00FF5FDA">
            <w:pPr>
              <w:spacing w:line="360" w:lineRule="auto"/>
            </w:pPr>
            <w:r>
              <w:t>[AB]</w:t>
            </w:r>
            <w:r>
              <w:tab/>
              <w:t>Ernest Rutherford</w:t>
            </w:r>
          </w:p>
          <w:p w:rsidR="00141294" w:rsidRDefault="00141294" w:rsidP="00FF5FDA">
            <w:pPr>
              <w:spacing w:line="360" w:lineRule="auto"/>
            </w:pPr>
            <w:r>
              <w:t>[AC]</w:t>
            </w:r>
            <w:r>
              <w:tab/>
              <w:t>Robert Millikan</w:t>
            </w:r>
          </w:p>
          <w:p w:rsidR="00141294" w:rsidRDefault="00141294" w:rsidP="00FF5FDA">
            <w:pPr>
              <w:spacing w:line="360" w:lineRule="auto"/>
              <w:rPr>
                <w:rFonts w:eastAsia="Calibri"/>
              </w:rPr>
            </w:pPr>
            <w:r>
              <w:t>[AD]</w:t>
            </w:r>
            <w:r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ab/>
              <w:t>James Chadwick</w:t>
            </w:r>
          </w:p>
          <w:p w:rsidR="00141294" w:rsidRDefault="00141294" w:rsidP="00FF5FDA">
            <w:pPr>
              <w:spacing w:line="360" w:lineRule="auto"/>
            </w:pPr>
            <w:r>
              <w:t>[AE]</w:t>
            </w:r>
            <w:r>
              <w:tab/>
              <w:t>Michael Faraday</w:t>
            </w:r>
          </w:p>
          <w:p w:rsidR="00141294" w:rsidRDefault="00141294" w:rsidP="00FF5FDA">
            <w:pPr>
              <w:spacing w:line="360" w:lineRule="auto"/>
            </w:pPr>
            <w:r>
              <w:t>[BC]</w:t>
            </w:r>
            <w:r>
              <w:tab/>
              <w:t>Svante Arrhenius</w:t>
            </w:r>
          </w:p>
        </w:tc>
      </w:tr>
    </w:tbl>
    <w:p w:rsidR="00F254BB" w:rsidRDefault="00F254BB" w:rsidP="00EA237E">
      <w:pPr>
        <w:spacing w:line="276" w:lineRule="auto"/>
      </w:pPr>
      <w:r>
        <w:t>12</w:t>
      </w:r>
      <w:r>
        <w:tab/>
        <w:t>Positive charged ions are called</w:t>
      </w:r>
    </w:p>
    <w:p w:rsidR="00F254BB" w:rsidRDefault="00F254BB" w:rsidP="00EA237E">
      <w:pPr>
        <w:spacing w:line="276" w:lineRule="auto"/>
      </w:pPr>
      <w:r>
        <w:t>[A]</w:t>
      </w:r>
      <w:r>
        <w:tab/>
        <w:t>anions</w:t>
      </w:r>
      <w:r>
        <w:tab/>
      </w:r>
      <w:r>
        <w:tab/>
      </w:r>
      <w:r>
        <w:tab/>
        <w:t>[B]</w:t>
      </w:r>
      <w:r>
        <w:tab/>
        <w:t>cations</w:t>
      </w:r>
      <w:r>
        <w:tab/>
      </w:r>
      <w:r>
        <w:tab/>
      </w:r>
      <w:r>
        <w:tab/>
        <w:t>[C]</w:t>
      </w:r>
      <w:r>
        <w:tab/>
        <w:t>electrons</w:t>
      </w:r>
      <w:r>
        <w:tab/>
        <w:t>[D]</w:t>
      </w:r>
      <w:r>
        <w:tab/>
        <w:t>electrodes</w:t>
      </w:r>
    </w:p>
    <w:p w:rsidR="00FF5FDA" w:rsidRDefault="00FF5FDA" w:rsidP="00EA237E">
      <w:pPr>
        <w:spacing w:line="276" w:lineRule="auto"/>
      </w:pPr>
    </w:p>
    <w:p w:rsidR="00F254BB" w:rsidRPr="00F254BB" w:rsidRDefault="00F254BB" w:rsidP="00EA237E">
      <w:pPr>
        <w:spacing w:line="276" w:lineRule="auto"/>
      </w:pPr>
      <w:r>
        <w:t>13</w:t>
      </w:r>
      <w:r>
        <w:tab/>
        <w:t xml:space="preserve">The word </w:t>
      </w:r>
      <w:r w:rsidRPr="00F254BB">
        <w:rPr>
          <w:i/>
        </w:rPr>
        <w:t>atom</w:t>
      </w:r>
      <w:r>
        <w:t xml:space="preserve"> comes from the Greek </w:t>
      </w:r>
      <w:r>
        <w:rPr>
          <w:i/>
        </w:rPr>
        <w:t>atomos</w:t>
      </w:r>
      <w:r>
        <w:t xml:space="preserve">, meaning </w:t>
      </w:r>
    </w:p>
    <w:p w:rsidR="00F254BB" w:rsidRDefault="00F254BB" w:rsidP="00EA237E">
      <w:pPr>
        <w:spacing w:line="276" w:lineRule="auto"/>
      </w:pPr>
      <w:r>
        <w:t>[A]</w:t>
      </w:r>
      <w:r>
        <w:tab/>
        <w:t>not cuttable</w:t>
      </w:r>
      <w:r>
        <w:tab/>
      </w:r>
      <w:r>
        <w:tab/>
        <w:t>[B]</w:t>
      </w:r>
      <w:r>
        <w:tab/>
        <w:t>invisible</w:t>
      </w:r>
      <w:r>
        <w:tab/>
      </w:r>
      <w:r>
        <w:tab/>
        <w:t>[C]</w:t>
      </w:r>
      <w:r>
        <w:tab/>
        <w:t>small</w:t>
      </w:r>
      <w:r>
        <w:tab/>
      </w:r>
      <w:r>
        <w:tab/>
        <w:t>[D]</w:t>
      </w:r>
      <w:r>
        <w:tab/>
        <w:t>sandy</w:t>
      </w:r>
    </w:p>
    <w:p w:rsidR="00FF5FDA" w:rsidRDefault="00FF5FDA" w:rsidP="00EA237E">
      <w:pPr>
        <w:spacing w:line="276" w:lineRule="auto"/>
      </w:pPr>
    </w:p>
    <w:p w:rsidR="00F254BB" w:rsidRDefault="00F254BB" w:rsidP="00EA237E">
      <w:pPr>
        <w:spacing w:line="276" w:lineRule="auto"/>
      </w:pPr>
      <w:r>
        <w:t>14</w:t>
      </w:r>
      <w:r>
        <w:tab/>
        <w:t xml:space="preserve">Dalton’s atomic theory stressed that elements of different size and mass must </w:t>
      </w:r>
      <w:r w:rsidR="005F59C5">
        <w:t>be</w:t>
      </w:r>
    </w:p>
    <w:p w:rsidR="00F254BB" w:rsidRDefault="00F254BB" w:rsidP="00EA237E">
      <w:pPr>
        <w:spacing w:line="276" w:lineRule="auto"/>
      </w:pPr>
      <w:r>
        <w:t>[A]</w:t>
      </w:r>
      <w:r>
        <w:tab/>
      </w:r>
      <w:r w:rsidR="005F59C5">
        <w:t>different elements</w:t>
      </w:r>
      <w:r>
        <w:tab/>
        <w:t>[B]</w:t>
      </w:r>
      <w:r>
        <w:tab/>
      </w:r>
      <w:r w:rsidR="005F59C5">
        <w:t>the same element</w:t>
      </w:r>
      <w:r>
        <w:tab/>
        <w:t>[C]</w:t>
      </w:r>
      <w:r>
        <w:tab/>
      </w:r>
      <w:r w:rsidR="005F59C5">
        <w:t>atoms</w:t>
      </w:r>
      <w:r>
        <w:tab/>
      </w:r>
      <w:r w:rsidR="005F59C5">
        <w:tab/>
      </w:r>
      <w:r>
        <w:t>[D]</w:t>
      </w:r>
      <w:r>
        <w:tab/>
      </w:r>
      <w:r w:rsidR="005F59C5">
        <w:t>compounds</w:t>
      </w:r>
    </w:p>
    <w:p w:rsidR="00FF5FDA" w:rsidRDefault="00FF5FDA" w:rsidP="00EA237E">
      <w:pPr>
        <w:spacing w:line="276" w:lineRule="auto"/>
      </w:pPr>
    </w:p>
    <w:p w:rsidR="008217E7" w:rsidRDefault="00F254BB" w:rsidP="00EA237E">
      <w:pPr>
        <w:spacing w:line="276" w:lineRule="auto"/>
      </w:pPr>
      <w:r>
        <w:t>15</w:t>
      </w:r>
      <w:r>
        <w:tab/>
      </w:r>
      <w:r w:rsidR="005F59C5">
        <w:t>Experiments to discover the proton and neutron used Becquerel’s</w:t>
      </w:r>
      <w:r w:rsidR="00FF5FDA">
        <w:t xml:space="preserve"> </w:t>
      </w:r>
      <w:r w:rsidR="008217E7">
        <w:t xml:space="preserve">heavy, positive charged, </w:t>
      </w:r>
    </w:p>
    <w:p w:rsidR="00F254BB" w:rsidRDefault="008217E7" w:rsidP="00EA237E">
      <w:pPr>
        <w:spacing w:line="276" w:lineRule="auto"/>
        <w:ind w:firstLine="720"/>
      </w:pPr>
      <w:r>
        <w:t xml:space="preserve">radioactive particle </w:t>
      </w:r>
      <w:r w:rsidR="00FF5FDA">
        <w:t>called the</w:t>
      </w:r>
      <w:r>
        <w:t>:</w:t>
      </w:r>
    </w:p>
    <w:p w:rsidR="00F254BB" w:rsidRDefault="00F254BB" w:rsidP="00EA237E">
      <w:pPr>
        <w:spacing w:line="276" w:lineRule="auto"/>
      </w:pPr>
      <w:r>
        <w:t>[A]</w:t>
      </w:r>
      <w:r>
        <w:tab/>
      </w:r>
      <w:r w:rsidR="005F59C5">
        <w:t>neutron</w:t>
      </w:r>
      <w:r w:rsidR="005F59C5">
        <w:tab/>
      </w:r>
      <w:r>
        <w:tab/>
        <w:t>[B]</w:t>
      </w:r>
      <w:r>
        <w:tab/>
      </w:r>
      <w:r w:rsidR="005F59C5">
        <w:t>nucleus</w:t>
      </w:r>
      <w:r w:rsidR="005F59C5">
        <w:tab/>
      </w:r>
      <w:r>
        <w:tab/>
        <w:t>[C]</w:t>
      </w:r>
      <w:r>
        <w:tab/>
      </w:r>
      <w:r w:rsidR="005F59C5">
        <w:t>cathode ray</w:t>
      </w:r>
      <w:r>
        <w:tab/>
        <w:t>[D]</w:t>
      </w:r>
      <w:r>
        <w:tab/>
      </w:r>
      <w:r w:rsidR="008600FB">
        <w:t>alpha particle</w:t>
      </w:r>
    </w:p>
    <w:p w:rsidR="008600FB" w:rsidRDefault="008600FB" w:rsidP="00EA237E">
      <w:pPr>
        <w:spacing w:line="276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6"/>
        <w:gridCol w:w="1836"/>
        <w:gridCol w:w="1836"/>
        <w:gridCol w:w="1836"/>
        <w:gridCol w:w="1836"/>
        <w:gridCol w:w="1836"/>
      </w:tblGrid>
      <w:tr w:rsidR="008600FB" w:rsidRPr="00652756" w:rsidTr="008600FB"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b/>
              </w:rPr>
            </w:pPr>
            <w:r w:rsidRPr="00652756">
              <w:rPr>
                <w:b/>
              </w:rPr>
              <w:t>Symbol</w:t>
            </w: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b/>
              </w:rPr>
            </w:pPr>
            <w:r w:rsidRPr="00652756">
              <w:rPr>
                <w:b/>
              </w:rPr>
              <w:t>Atomic Number</w:t>
            </w: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b/>
              </w:rPr>
            </w:pPr>
            <w:r w:rsidRPr="00652756">
              <w:rPr>
                <w:b/>
              </w:rPr>
              <w:t>Mass</w:t>
            </w:r>
          </w:p>
          <w:p w:rsidR="008600FB" w:rsidRPr="00652756" w:rsidRDefault="008600FB" w:rsidP="00884439">
            <w:pPr>
              <w:jc w:val="center"/>
              <w:rPr>
                <w:b/>
              </w:rPr>
            </w:pPr>
            <w:r w:rsidRPr="00652756">
              <w:rPr>
                <w:b/>
              </w:rPr>
              <w:t>Number</w:t>
            </w: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b/>
              </w:rPr>
            </w:pPr>
            <w:r w:rsidRPr="00652756">
              <w:rPr>
                <w:b/>
              </w:rPr>
              <w:t>Protons</w:t>
            </w: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b/>
              </w:rPr>
            </w:pPr>
            <w:r w:rsidRPr="00652756">
              <w:rPr>
                <w:b/>
              </w:rPr>
              <w:t>Neutrons</w:t>
            </w:r>
          </w:p>
        </w:tc>
        <w:tc>
          <w:tcPr>
            <w:tcW w:w="1836" w:type="dxa"/>
            <w:vAlign w:val="center"/>
          </w:tcPr>
          <w:p w:rsidR="008600FB" w:rsidRPr="00652756" w:rsidRDefault="008600FB" w:rsidP="008600FB">
            <w:pPr>
              <w:jc w:val="center"/>
              <w:rPr>
                <w:b/>
              </w:rPr>
            </w:pPr>
            <w:r>
              <w:rPr>
                <w:b/>
              </w:rPr>
              <w:t>Electrons</w:t>
            </w:r>
          </w:p>
        </w:tc>
      </w:tr>
      <w:tr w:rsidR="008600FB" w:rsidRPr="00652756" w:rsidTr="004C314C">
        <w:trPr>
          <w:trHeight w:val="504"/>
        </w:trPr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i/>
                <w:sz w:val="28"/>
                <w:szCs w:val="28"/>
              </w:rPr>
            </w:pPr>
            <w:r w:rsidRPr="008600FB">
              <w:rPr>
                <w:position w:val="-4"/>
                <w:sz w:val="28"/>
                <w:szCs w:val="28"/>
              </w:rPr>
              <w:object w:dxaOrig="63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pt;height:17pt" o:ole="">
                  <v:imagedata r:id="rId4" o:title=""/>
                </v:shape>
                <o:OLEObject Type="Embed" ProgID="Equation.DSMT4" ShapeID="_x0000_i1025" DrawAspect="Content" ObjectID="_1504513556" r:id="rId5"/>
              </w:object>
            </w: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</w:tr>
      <w:tr w:rsidR="008600FB" w:rsidRPr="00652756" w:rsidTr="004C314C">
        <w:trPr>
          <w:trHeight w:val="504"/>
        </w:trPr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  <w:r w:rsidRPr="00652756">
              <w:rPr>
                <w:position w:val="-6"/>
                <w:sz w:val="28"/>
                <w:szCs w:val="28"/>
              </w:rPr>
              <w:object w:dxaOrig="740" w:dyaOrig="360">
                <v:shape id="_x0000_i1026" type="#_x0000_t75" style="width:36.5pt;height:18.5pt" o:ole="">
                  <v:imagedata r:id="rId6" o:title=""/>
                </v:shape>
                <o:OLEObject Type="Embed" ProgID="Equation.DSMT4" ShapeID="_x0000_i1026" DrawAspect="Content" ObjectID="_1504513557" r:id="rId7"/>
              </w:object>
            </w: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</w:tr>
      <w:tr w:rsidR="008600FB" w:rsidRPr="00652756" w:rsidTr="004C314C">
        <w:trPr>
          <w:trHeight w:val="504"/>
        </w:trPr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i/>
                <w:sz w:val="28"/>
                <w:szCs w:val="28"/>
              </w:rPr>
            </w:pPr>
            <w:r w:rsidRPr="00652756">
              <w:rPr>
                <w:position w:val="-6"/>
                <w:sz w:val="28"/>
                <w:szCs w:val="28"/>
              </w:rPr>
              <w:object w:dxaOrig="520" w:dyaOrig="360">
                <v:shape id="_x0000_i1027" type="#_x0000_t75" style="width:26pt;height:18.5pt" o:ole="">
                  <v:imagedata r:id="rId8" o:title=""/>
                </v:shape>
                <o:OLEObject Type="Embed" ProgID="Equation.DSMT4" ShapeID="_x0000_i1027" DrawAspect="Content" ObjectID="_1504513558" r:id="rId9"/>
              </w:object>
            </w: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</w:tr>
      <w:tr w:rsidR="008600FB" w:rsidRPr="00652756" w:rsidTr="004C314C">
        <w:trPr>
          <w:trHeight w:val="504"/>
        </w:trPr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  <w:r w:rsidRPr="00652756">
              <w:rPr>
                <w:position w:val="-6"/>
                <w:sz w:val="28"/>
                <w:szCs w:val="28"/>
              </w:rPr>
              <w:object w:dxaOrig="520" w:dyaOrig="360">
                <v:shape id="_x0000_i1028" type="#_x0000_t75" style="width:26pt;height:18.5pt" o:ole="">
                  <v:imagedata r:id="rId10" o:title=""/>
                </v:shape>
                <o:OLEObject Type="Embed" ProgID="Equation.DSMT4" ShapeID="_x0000_i1028" DrawAspect="Content" ObjectID="_1504513559" r:id="rId11"/>
              </w:object>
            </w: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</w:tr>
      <w:tr w:rsidR="008600FB" w:rsidRPr="00652756" w:rsidTr="004C314C">
        <w:trPr>
          <w:trHeight w:val="504"/>
        </w:trPr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i/>
                <w:sz w:val="28"/>
                <w:szCs w:val="28"/>
              </w:rPr>
            </w:pPr>
            <w:r w:rsidRPr="00652756">
              <w:rPr>
                <w:position w:val="-6"/>
                <w:sz w:val="28"/>
                <w:szCs w:val="28"/>
              </w:rPr>
              <w:object w:dxaOrig="720" w:dyaOrig="360">
                <v:shape id="_x0000_i1029" type="#_x0000_t75" style="width:36pt;height:18.5pt" o:ole="">
                  <v:imagedata r:id="rId12" o:title=""/>
                </v:shape>
                <o:OLEObject Type="Embed" ProgID="Equation.DSMT4" ShapeID="_x0000_i1029" DrawAspect="Content" ObjectID="_1504513560" r:id="rId13"/>
              </w:object>
            </w: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</w:tr>
      <w:tr w:rsidR="008600FB" w:rsidRPr="00652756" w:rsidTr="004C314C">
        <w:trPr>
          <w:trHeight w:val="504"/>
        </w:trPr>
        <w:tc>
          <w:tcPr>
            <w:tcW w:w="1836" w:type="dxa"/>
            <w:vAlign w:val="center"/>
          </w:tcPr>
          <w:p w:rsidR="008600FB" w:rsidRPr="00652756" w:rsidRDefault="00954D51" w:rsidP="00884439">
            <w:pPr>
              <w:jc w:val="center"/>
              <w:rPr>
                <w:sz w:val="28"/>
                <w:szCs w:val="28"/>
              </w:rPr>
            </w:pPr>
            <w:r w:rsidRPr="00954D51">
              <w:rPr>
                <w:position w:val="-4"/>
                <w:sz w:val="28"/>
                <w:szCs w:val="28"/>
              </w:rPr>
              <w:object w:dxaOrig="560" w:dyaOrig="340">
                <v:shape id="_x0000_i1030" type="#_x0000_t75" style="width:27.5pt;height:17pt" o:ole="">
                  <v:imagedata r:id="rId14" o:title=""/>
                </v:shape>
                <o:OLEObject Type="Embed" ProgID="Equation.DSMT4" ShapeID="_x0000_i1030" DrawAspect="Content" ObjectID="_1504513561" r:id="rId15"/>
              </w:object>
            </w:r>
            <w:r w:rsidR="008600FB" w:rsidRPr="00652756">
              <w:rPr>
                <w:sz w:val="28"/>
                <w:szCs w:val="28"/>
              </w:rPr>
              <w:t xml:space="preserve"> </w:t>
            </w: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  <w:vAlign w:val="center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36" w:type="dxa"/>
          </w:tcPr>
          <w:p w:rsidR="008600FB" w:rsidRPr="00652756" w:rsidRDefault="008600FB" w:rsidP="00884439">
            <w:pPr>
              <w:jc w:val="center"/>
              <w:rPr>
                <w:sz w:val="28"/>
                <w:szCs w:val="28"/>
              </w:rPr>
            </w:pPr>
          </w:p>
        </w:tc>
      </w:tr>
    </w:tbl>
    <w:p w:rsidR="008600FB" w:rsidRDefault="008600FB" w:rsidP="00EA237E">
      <w:pPr>
        <w:spacing w:line="276" w:lineRule="auto"/>
      </w:pPr>
    </w:p>
    <w:p w:rsidR="009150CA" w:rsidRDefault="009150CA" w:rsidP="00EA237E">
      <w:pPr>
        <w:spacing w:line="276" w:lineRule="auto"/>
      </w:pPr>
      <w:r>
        <w:lastRenderedPageBreak/>
        <w:t>Experiments</w:t>
      </w:r>
    </w:p>
    <w:p w:rsidR="009150CA" w:rsidRDefault="009150CA" w:rsidP="00EA237E">
      <w:pPr>
        <w:spacing w:line="276" w:lineRule="auto"/>
      </w:pPr>
      <w:r>
        <w:t>1.</w:t>
      </w:r>
      <w:r>
        <w:tab/>
        <w:t>How did Thomson figure out that the electron has a negative charge?</w:t>
      </w: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  <w:r>
        <w:t>2.</w:t>
      </w:r>
      <w:r>
        <w:tab/>
        <w:t>Why did some oil drops in Millikan’s experiment fall faster (or slower) than others?</w:t>
      </w: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  <w:r>
        <w:t>3.</w:t>
      </w:r>
      <w:r>
        <w:tab/>
        <w:t xml:space="preserve">Dalton’s Atomic Theory set the standard for atomic theories that followed. Argue against the following </w:t>
      </w:r>
      <w:r>
        <w:tab/>
        <w:t>statement from Dalton’s theory:</w:t>
      </w:r>
    </w:p>
    <w:p w:rsidR="009150CA" w:rsidRPr="009150CA" w:rsidRDefault="009150CA" w:rsidP="009150CA">
      <w:pPr>
        <w:spacing w:line="276" w:lineRule="auto"/>
        <w:jc w:val="center"/>
        <w:rPr>
          <w:rFonts w:ascii="Georgia" w:hAnsi="Georgia" w:cs="Arial"/>
          <w:i/>
          <w:color w:val="252525"/>
          <w:sz w:val="22"/>
          <w:szCs w:val="22"/>
          <w:shd w:val="clear" w:color="auto" w:fill="FFFFFF"/>
        </w:rPr>
      </w:pPr>
      <w:r w:rsidRPr="009150CA">
        <w:rPr>
          <w:rFonts w:ascii="Georgia" w:hAnsi="Georgia" w:cs="Arial"/>
          <w:i/>
          <w:color w:val="252525"/>
          <w:sz w:val="22"/>
          <w:szCs w:val="22"/>
          <w:shd w:val="clear" w:color="auto" w:fill="FFFFFF"/>
        </w:rPr>
        <w:t>Atoms of a given element are identical in size, mass, and other properties.</w:t>
      </w:r>
    </w:p>
    <w:p w:rsidR="009150CA" w:rsidRDefault="009150CA" w:rsidP="00EA237E">
      <w:pPr>
        <w:spacing w:line="276" w:lineRule="auto"/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9150CA" w:rsidRDefault="009150CA" w:rsidP="00EA237E">
      <w:pPr>
        <w:spacing w:line="276" w:lineRule="auto"/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9150CA" w:rsidRDefault="009150CA" w:rsidP="00EA237E">
      <w:pPr>
        <w:spacing w:line="276" w:lineRule="auto"/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9150CA" w:rsidRDefault="009150CA" w:rsidP="00EA237E">
      <w:pPr>
        <w:spacing w:line="276" w:lineRule="auto"/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9150CA" w:rsidRDefault="009150CA" w:rsidP="00EA237E">
      <w:pPr>
        <w:spacing w:line="276" w:lineRule="auto"/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9150CA" w:rsidRDefault="009150CA" w:rsidP="00EA237E">
      <w:pPr>
        <w:spacing w:line="276" w:lineRule="auto"/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</w:p>
    <w:p w:rsidR="009150CA" w:rsidRDefault="009150CA" w:rsidP="00EA237E">
      <w:pPr>
        <w:spacing w:line="276" w:lineRule="auto"/>
      </w:pPr>
      <w:r>
        <w:t>4.</w:t>
      </w:r>
      <w:r>
        <w:tab/>
        <w:t>What is an α-particle? What is its charge?</w:t>
      </w: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  <w:r>
        <w:t>5.</w:t>
      </w:r>
      <w:r>
        <w:tab/>
        <w:t>In Rutherford’s experiment, why did most α-particles pass through the gold foil?</w:t>
      </w: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  <w:r>
        <w:t>6</w:t>
      </w:r>
      <w:r>
        <w:tab/>
        <w:t xml:space="preserve">What were the </w:t>
      </w:r>
      <w:r w:rsidRPr="009150CA">
        <w:rPr>
          <w:b/>
        </w:rPr>
        <w:t>two</w:t>
      </w:r>
      <w:r>
        <w:t xml:space="preserve"> major conclusions of Rutherford’s experiment?</w:t>
      </w: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Default="009150CA" w:rsidP="00EA237E">
      <w:pPr>
        <w:spacing w:line="276" w:lineRule="auto"/>
      </w:pPr>
    </w:p>
    <w:p w:rsidR="009150CA" w:rsidRPr="009150CA" w:rsidRDefault="009150CA" w:rsidP="00EA237E">
      <w:pPr>
        <w:spacing w:line="276" w:lineRule="auto"/>
      </w:pPr>
      <w:r>
        <w:t>7</w:t>
      </w:r>
      <w:r>
        <w:tab/>
        <w:t xml:space="preserve">Empedocles was the first to propose the theory of elements, before Aristotle. Why was this theory more </w:t>
      </w:r>
      <w:r>
        <w:tab/>
        <w:t>successful than the theory of atoms?</w:t>
      </w:r>
    </w:p>
    <w:sectPr w:rsidR="009150CA" w:rsidRPr="009150CA" w:rsidSect="0014129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141294"/>
    <w:rsid w:val="00000546"/>
    <w:rsid w:val="00014833"/>
    <w:rsid w:val="000221B5"/>
    <w:rsid w:val="00030DF0"/>
    <w:rsid w:val="000345B5"/>
    <w:rsid w:val="000378CE"/>
    <w:rsid w:val="00042187"/>
    <w:rsid w:val="00044012"/>
    <w:rsid w:val="000510E8"/>
    <w:rsid w:val="000573F8"/>
    <w:rsid w:val="0008484E"/>
    <w:rsid w:val="00084FCB"/>
    <w:rsid w:val="00091AC2"/>
    <w:rsid w:val="000927E9"/>
    <w:rsid w:val="00094A9F"/>
    <w:rsid w:val="000A0D7E"/>
    <w:rsid w:val="000A0DEB"/>
    <w:rsid w:val="000A14AB"/>
    <w:rsid w:val="000A3630"/>
    <w:rsid w:val="000A4A85"/>
    <w:rsid w:val="000B6BFB"/>
    <w:rsid w:val="000C5D66"/>
    <w:rsid w:val="000E50BD"/>
    <w:rsid w:val="000E7393"/>
    <w:rsid w:val="000E7BAF"/>
    <w:rsid w:val="000F01AA"/>
    <w:rsid w:val="000F1283"/>
    <w:rsid w:val="0011332A"/>
    <w:rsid w:val="00121813"/>
    <w:rsid w:val="00123BDC"/>
    <w:rsid w:val="00126861"/>
    <w:rsid w:val="00132571"/>
    <w:rsid w:val="00141294"/>
    <w:rsid w:val="00141EEB"/>
    <w:rsid w:val="00145D6D"/>
    <w:rsid w:val="0014620A"/>
    <w:rsid w:val="0015226F"/>
    <w:rsid w:val="0015578B"/>
    <w:rsid w:val="00163202"/>
    <w:rsid w:val="00171667"/>
    <w:rsid w:val="00171DC7"/>
    <w:rsid w:val="00192B70"/>
    <w:rsid w:val="00197147"/>
    <w:rsid w:val="001B2E16"/>
    <w:rsid w:val="001C3C7D"/>
    <w:rsid w:val="001D42D5"/>
    <w:rsid w:val="001D5355"/>
    <w:rsid w:val="001E14BF"/>
    <w:rsid w:val="001E5F34"/>
    <w:rsid w:val="001E6391"/>
    <w:rsid w:val="001F7B83"/>
    <w:rsid w:val="00201289"/>
    <w:rsid w:val="002015F3"/>
    <w:rsid w:val="00202792"/>
    <w:rsid w:val="00215A2B"/>
    <w:rsid w:val="00220673"/>
    <w:rsid w:val="0022265B"/>
    <w:rsid w:val="002315EF"/>
    <w:rsid w:val="0023236E"/>
    <w:rsid w:val="002362A5"/>
    <w:rsid w:val="002401B1"/>
    <w:rsid w:val="002478B8"/>
    <w:rsid w:val="002658BE"/>
    <w:rsid w:val="00266DBF"/>
    <w:rsid w:val="00270375"/>
    <w:rsid w:val="0027680A"/>
    <w:rsid w:val="002848D2"/>
    <w:rsid w:val="00287745"/>
    <w:rsid w:val="002B0E62"/>
    <w:rsid w:val="002B4A6A"/>
    <w:rsid w:val="002D6CE3"/>
    <w:rsid w:val="002E1F42"/>
    <w:rsid w:val="002E40E0"/>
    <w:rsid w:val="002E4B43"/>
    <w:rsid w:val="002E66A8"/>
    <w:rsid w:val="00301207"/>
    <w:rsid w:val="00305619"/>
    <w:rsid w:val="00313BF3"/>
    <w:rsid w:val="00316E80"/>
    <w:rsid w:val="00327E51"/>
    <w:rsid w:val="00331927"/>
    <w:rsid w:val="0034053B"/>
    <w:rsid w:val="00342255"/>
    <w:rsid w:val="0034299C"/>
    <w:rsid w:val="0034786F"/>
    <w:rsid w:val="00367084"/>
    <w:rsid w:val="00371751"/>
    <w:rsid w:val="0037182A"/>
    <w:rsid w:val="00372498"/>
    <w:rsid w:val="00384D3D"/>
    <w:rsid w:val="003A203D"/>
    <w:rsid w:val="003B36AD"/>
    <w:rsid w:val="003C7FCB"/>
    <w:rsid w:val="003D3E4B"/>
    <w:rsid w:val="003E0796"/>
    <w:rsid w:val="003E3E5D"/>
    <w:rsid w:val="003E40BA"/>
    <w:rsid w:val="00400EC8"/>
    <w:rsid w:val="0040104E"/>
    <w:rsid w:val="00403DE1"/>
    <w:rsid w:val="0042267A"/>
    <w:rsid w:val="00431EF5"/>
    <w:rsid w:val="0044064E"/>
    <w:rsid w:val="00443EFA"/>
    <w:rsid w:val="00445766"/>
    <w:rsid w:val="00460C85"/>
    <w:rsid w:val="00463D34"/>
    <w:rsid w:val="004713B4"/>
    <w:rsid w:val="00471E07"/>
    <w:rsid w:val="004720A4"/>
    <w:rsid w:val="00491F07"/>
    <w:rsid w:val="004A0388"/>
    <w:rsid w:val="004B2057"/>
    <w:rsid w:val="004B2104"/>
    <w:rsid w:val="004B69CC"/>
    <w:rsid w:val="004C309F"/>
    <w:rsid w:val="004C658A"/>
    <w:rsid w:val="004C693B"/>
    <w:rsid w:val="004C7007"/>
    <w:rsid w:val="004E0185"/>
    <w:rsid w:val="004E0C7A"/>
    <w:rsid w:val="00506A74"/>
    <w:rsid w:val="00514198"/>
    <w:rsid w:val="00522087"/>
    <w:rsid w:val="00523B15"/>
    <w:rsid w:val="0052687E"/>
    <w:rsid w:val="0053351D"/>
    <w:rsid w:val="00533AAB"/>
    <w:rsid w:val="005458C6"/>
    <w:rsid w:val="00550384"/>
    <w:rsid w:val="00557E13"/>
    <w:rsid w:val="00562F55"/>
    <w:rsid w:val="005700D2"/>
    <w:rsid w:val="00573FFB"/>
    <w:rsid w:val="00574A01"/>
    <w:rsid w:val="005B5CA7"/>
    <w:rsid w:val="005B61CF"/>
    <w:rsid w:val="005B6DD3"/>
    <w:rsid w:val="005B74DA"/>
    <w:rsid w:val="005C1D37"/>
    <w:rsid w:val="005D4D0D"/>
    <w:rsid w:val="005D77FE"/>
    <w:rsid w:val="005E0ECA"/>
    <w:rsid w:val="005E15B9"/>
    <w:rsid w:val="005E6718"/>
    <w:rsid w:val="005F59C5"/>
    <w:rsid w:val="00603963"/>
    <w:rsid w:val="006073EC"/>
    <w:rsid w:val="00610828"/>
    <w:rsid w:val="00612027"/>
    <w:rsid w:val="00647687"/>
    <w:rsid w:val="00650201"/>
    <w:rsid w:val="006529B5"/>
    <w:rsid w:val="00664965"/>
    <w:rsid w:val="006750A6"/>
    <w:rsid w:val="00677C45"/>
    <w:rsid w:val="006816A3"/>
    <w:rsid w:val="00681A9E"/>
    <w:rsid w:val="006A0DD4"/>
    <w:rsid w:val="006A196B"/>
    <w:rsid w:val="006B029B"/>
    <w:rsid w:val="006B1344"/>
    <w:rsid w:val="006C6859"/>
    <w:rsid w:val="006D044C"/>
    <w:rsid w:val="006D1AB8"/>
    <w:rsid w:val="006D2632"/>
    <w:rsid w:val="006D3FCC"/>
    <w:rsid w:val="006D42C9"/>
    <w:rsid w:val="006D4316"/>
    <w:rsid w:val="006E0E3F"/>
    <w:rsid w:val="006E5975"/>
    <w:rsid w:val="006F3B08"/>
    <w:rsid w:val="006F7A0C"/>
    <w:rsid w:val="00703645"/>
    <w:rsid w:val="00703F7D"/>
    <w:rsid w:val="007054D8"/>
    <w:rsid w:val="00707B85"/>
    <w:rsid w:val="0071040B"/>
    <w:rsid w:val="00715EFD"/>
    <w:rsid w:val="007165AD"/>
    <w:rsid w:val="00725DD7"/>
    <w:rsid w:val="007348D2"/>
    <w:rsid w:val="00735C73"/>
    <w:rsid w:val="00736C2F"/>
    <w:rsid w:val="0074164F"/>
    <w:rsid w:val="00744039"/>
    <w:rsid w:val="007526D4"/>
    <w:rsid w:val="007550D3"/>
    <w:rsid w:val="007577AF"/>
    <w:rsid w:val="007625F3"/>
    <w:rsid w:val="007703B6"/>
    <w:rsid w:val="00782941"/>
    <w:rsid w:val="00785845"/>
    <w:rsid w:val="00791F42"/>
    <w:rsid w:val="0079344C"/>
    <w:rsid w:val="007961CE"/>
    <w:rsid w:val="007A09A6"/>
    <w:rsid w:val="007A1D99"/>
    <w:rsid w:val="007A5936"/>
    <w:rsid w:val="007C1F2D"/>
    <w:rsid w:val="007C28AF"/>
    <w:rsid w:val="007E1915"/>
    <w:rsid w:val="007E258C"/>
    <w:rsid w:val="007E30FE"/>
    <w:rsid w:val="007E4071"/>
    <w:rsid w:val="007E55B0"/>
    <w:rsid w:val="008012A8"/>
    <w:rsid w:val="00812EA2"/>
    <w:rsid w:val="008217E7"/>
    <w:rsid w:val="008438BF"/>
    <w:rsid w:val="00844695"/>
    <w:rsid w:val="00856D8F"/>
    <w:rsid w:val="008600FB"/>
    <w:rsid w:val="008869A6"/>
    <w:rsid w:val="0089632E"/>
    <w:rsid w:val="008A36B8"/>
    <w:rsid w:val="008A4ACB"/>
    <w:rsid w:val="008B30B5"/>
    <w:rsid w:val="008B3108"/>
    <w:rsid w:val="008B7DAD"/>
    <w:rsid w:val="008C05D2"/>
    <w:rsid w:val="008C0D46"/>
    <w:rsid w:val="008C6054"/>
    <w:rsid w:val="008C7C1B"/>
    <w:rsid w:val="008D427B"/>
    <w:rsid w:val="008E2034"/>
    <w:rsid w:val="008F57DC"/>
    <w:rsid w:val="0090453A"/>
    <w:rsid w:val="009100E5"/>
    <w:rsid w:val="00912D2E"/>
    <w:rsid w:val="009150CA"/>
    <w:rsid w:val="00915753"/>
    <w:rsid w:val="00917221"/>
    <w:rsid w:val="00926F27"/>
    <w:rsid w:val="00931F84"/>
    <w:rsid w:val="0094395F"/>
    <w:rsid w:val="00954D51"/>
    <w:rsid w:val="009656B5"/>
    <w:rsid w:val="009724BB"/>
    <w:rsid w:val="00975632"/>
    <w:rsid w:val="00981F88"/>
    <w:rsid w:val="00986AC0"/>
    <w:rsid w:val="00996423"/>
    <w:rsid w:val="009B10B1"/>
    <w:rsid w:val="009B284D"/>
    <w:rsid w:val="009B39DC"/>
    <w:rsid w:val="009C147E"/>
    <w:rsid w:val="009C7C8D"/>
    <w:rsid w:val="009D4AAE"/>
    <w:rsid w:val="009D7666"/>
    <w:rsid w:val="009F7C6C"/>
    <w:rsid w:val="00A046E6"/>
    <w:rsid w:val="00A054B2"/>
    <w:rsid w:val="00A272AF"/>
    <w:rsid w:val="00A355D1"/>
    <w:rsid w:val="00A3693B"/>
    <w:rsid w:val="00A40492"/>
    <w:rsid w:val="00A51E35"/>
    <w:rsid w:val="00A52FFF"/>
    <w:rsid w:val="00A53649"/>
    <w:rsid w:val="00A61FEF"/>
    <w:rsid w:val="00A715FB"/>
    <w:rsid w:val="00A76336"/>
    <w:rsid w:val="00A7668B"/>
    <w:rsid w:val="00A83959"/>
    <w:rsid w:val="00A86686"/>
    <w:rsid w:val="00A86FA5"/>
    <w:rsid w:val="00AA6D26"/>
    <w:rsid w:val="00AB4154"/>
    <w:rsid w:val="00AC2600"/>
    <w:rsid w:val="00AC5AB4"/>
    <w:rsid w:val="00AD5E61"/>
    <w:rsid w:val="00AD72AB"/>
    <w:rsid w:val="00AE1B14"/>
    <w:rsid w:val="00AF1F6B"/>
    <w:rsid w:val="00AF3483"/>
    <w:rsid w:val="00B044EA"/>
    <w:rsid w:val="00B106ED"/>
    <w:rsid w:val="00B13F12"/>
    <w:rsid w:val="00B20D21"/>
    <w:rsid w:val="00B21E53"/>
    <w:rsid w:val="00B26D7C"/>
    <w:rsid w:val="00B302C9"/>
    <w:rsid w:val="00B320F2"/>
    <w:rsid w:val="00B401D4"/>
    <w:rsid w:val="00B47666"/>
    <w:rsid w:val="00B51364"/>
    <w:rsid w:val="00B56CAD"/>
    <w:rsid w:val="00B64880"/>
    <w:rsid w:val="00B749CE"/>
    <w:rsid w:val="00B74BF8"/>
    <w:rsid w:val="00B76224"/>
    <w:rsid w:val="00B85ACE"/>
    <w:rsid w:val="00B91221"/>
    <w:rsid w:val="00B96926"/>
    <w:rsid w:val="00BA122B"/>
    <w:rsid w:val="00BB2B39"/>
    <w:rsid w:val="00BB2C8D"/>
    <w:rsid w:val="00BB35F2"/>
    <w:rsid w:val="00BC3A10"/>
    <w:rsid w:val="00BE71E1"/>
    <w:rsid w:val="00BF3361"/>
    <w:rsid w:val="00C12A41"/>
    <w:rsid w:val="00C20234"/>
    <w:rsid w:val="00C2123B"/>
    <w:rsid w:val="00C22DEB"/>
    <w:rsid w:val="00C24E09"/>
    <w:rsid w:val="00C333C8"/>
    <w:rsid w:val="00C37593"/>
    <w:rsid w:val="00C47FDC"/>
    <w:rsid w:val="00C5074C"/>
    <w:rsid w:val="00C67173"/>
    <w:rsid w:val="00C720D0"/>
    <w:rsid w:val="00C74AF1"/>
    <w:rsid w:val="00C82CE6"/>
    <w:rsid w:val="00C95629"/>
    <w:rsid w:val="00CA193D"/>
    <w:rsid w:val="00CB6B1A"/>
    <w:rsid w:val="00CD5674"/>
    <w:rsid w:val="00CD663A"/>
    <w:rsid w:val="00CE2671"/>
    <w:rsid w:val="00CE4DFA"/>
    <w:rsid w:val="00CE583B"/>
    <w:rsid w:val="00CF4EED"/>
    <w:rsid w:val="00D20BF4"/>
    <w:rsid w:val="00D2198E"/>
    <w:rsid w:val="00D263A0"/>
    <w:rsid w:val="00D26CF4"/>
    <w:rsid w:val="00D3164A"/>
    <w:rsid w:val="00D370B6"/>
    <w:rsid w:val="00D40E18"/>
    <w:rsid w:val="00D50E3D"/>
    <w:rsid w:val="00D632E5"/>
    <w:rsid w:val="00D72501"/>
    <w:rsid w:val="00D80E14"/>
    <w:rsid w:val="00D84B42"/>
    <w:rsid w:val="00D8526C"/>
    <w:rsid w:val="00D924E8"/>
    <w:rsid w:val="00D934B7"/>
    <w:rsid w:val="00DB75D5"/>
    <w:rsid w:val="00DC46C5"/>
    <w:rsid w:val="00DC6DF4"/>
    <w:rsid w:val="00DD4425"/>
    <w:rsid w:val="00DF59EB"/>
    <w:rsid w:val="00DF5BB0"/>
    <w:rsid w:val="00E01353"/>
    <w:rsid w:val="00E0361C"/>
    <w:rsid w:val="00E10DCC"/>
    <w:rsid w:val="00E16B2C"/>
    <w:rsid w:val="00E4284C"/>
    <w:rsid w:val="00E5092C"/>
    <w:rsid w:val="00E53910"/>
    <w:rsid w:val="00E6101B"/>
    <w:rsid w:val="00E6404D"/>
    <w:rsid w:val="00E73544"/>
    <w:rsid w:val="00E84B20"/>
    <w:rsid w:val="00E85C90"/>
    <w:rsid w:val="00E86951"/>
    <w:rsid w:val="00E9388C"/>
    <w:rsid w:val="00EA0612"/>
    <w:rsid w:val="00EA237E"/>
    <w:rsid w:val="00EA2EE5"/>
    <w:rsid w:val="00EA3320"/>
    <w:rsid w:val="00EB33C8"/>
    <w:rsid w:val="00EC5B15"/>
    <w:rsid w:val="00ED56E6"/>
    <w:rsid w:val="00EE1F81"/>
    <w:rsid w:val="00EF1525"/>
    <w:rsid w:val="00EF1BEE"/>
    <w:rsid w:val="00EF32B6"/>
    <w:rsid w:val="00EF3925"/>
    <w:rsid w:val="00F11887"/>
    <w:rsid w:val="00F169A6"/>
    <w:rsid w:val="00F1778E"/>
    <w:rsid w:val="00F20F52"/>
    <w:rsid w:val="00F21240"/>
    <w:rsid w:val="00F2321B"/>
    <w:rsid w:val="00F254BB"/>
    <w:rsid w:val="00F322C8"/>
    <w:rsid w:val="00F42150"/>
    <w:rsid w:val="00F47FFE"/>
    <w:rsid w:val="00F60050"/>
    <w:rsid w:val="00F84D5C"/>
    <w:rsid w:val="00FA384D"/>
    <w:rsid w:val="00FA4A07"/>
    <w:rsid w:val="00FA5C09"/>
    <w:rsid w:val="00FB06A0"/>
    <w:rsid w:val="00FB08DA"/>
    <w:rsid w:val="00FC4743"/>
    <w:rsid w:val="00FC6D14"/>
    <w:rsid w:val="00FD4124"/>
    <w:rsid w:val="00FD5A3D"/>
    <w:rsid w:val="00FE4562"/>
    <w:rsid w:val="00FF0ABF"/>
    <w:rsid w:val="00FF5284"/>
    <w:rsid w:val="00FF5F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DBB7BF1-FDCC-450D-851D-048C585663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77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41294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F59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59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2</Pages>
  <Words>370</Words>
  <Characters>211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aine</dc:creator>
  <cp:lastModifiedBy>Matthew Cervantes</cp:lastModifiedBy>
  <cp:revision>5</cp:revision>
  <cp:lastPrinted>2014-07-07T13:05:00Z</cp:lastPrinted>
  <dcterms:created xsi:type="dcterms:W3CDTF">2010-07-08T00:19:00Z</dcterms:created>
  <dcterms:modified xsi:type="dcterms:W3CDTF">2015-09-23T18:39:00Z</dcterms:modified>
</cp:coreProperties>
</file>